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4980" w:rsidRPr="00EC715D" w:rsidRDefault="00EC715D">
      <w:pPr>
        <w:rPr>
          <w:rFonts w:ascii="Century Gothic" w:hAnsi="Century Gothic"/>
          <w:sz w:val="28"/>
          <w:szCs w:val="28"/>
        </w:rPr>
      </w:pPr>
      <w:r w:rsidRPr="00EC715D">
        <w:rPr>
          <w:rFonts w:ascii="Century Gothic" w:hAnsi="Century Gothic"/>
          <w:sz w:val="28"/>
          <w:szCs w:val="28"/>
        </w:rPr>
        <w:t>Algebra</w:t>
      </w:r>
      <w:r w:rsidR="00F37FAF">
        <w:rPr>
          <w:rFonts w:ascii="Century Gothic" w:hAnsi="Century Gothic"/>
          <w:sz w:val="28"/>
          <w:szCs w:val="28"/>
        </w:rPr>
        <w:t xml:space="preserve"> 2</w:t>
      </w:r>
      <w:r w:rsidR="00F37FAF">
        <w:rPr>
          <w:rFonts w:ascii="Century Gothic" w:hAnsi="Century Gothic"/>
          <w:sz w:val="28"/>
          <w:szCs w:val="28"/>
        </w:rPr>
        <w:tab/>
      </w:r>
      <w:r w:rsidR="00F37FAF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 xml:space="preserve"> </w:t>
      </w:r>
      <w:r w:rsidRPr="00EC715D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ab/>
      </w:r>
      <w:r w:rsidRPr="00EC715D">
        <w:rPr>
          <w:rFonts w:ascii="Century Gothic" w:hAnsi="Century Gothic"/>
          <w:sz w:val="28"/>
          <w:szCs w:val="28"/>
        </w:rPr>
        <w:tab/>
        <w:t>N</w:t>
      </w:r>
      <w:bookmarkStart w:id="0" w:name="_GoBack"/>
      <w:bookmarkEnd w:id="0"/>
      <w:r w:rsidRPr="00EC715D">
        <w:rPr>
          <w:rFonts w:ascii="Century Gothic" w:hAnsi="Century Gothic"/>
          <w:sz w:val="28"/>
          <w:szCs w:val="28"/>
        </w:rPr>
        <w:t>a</w:t>
      </w:r>
      <w:r>
        <w:rPr>
          <w:rFonts w:ascii="Century Gothic" w:hAnsi="Century Gothic"/>
          <w:sz w:val="28"/>
          <w:szCs w:val="28"/>
        </w:rPr>
        <w:t>me: ____</w:t>
      </w:r>
      <w:r w:rsidR="007C3B11">
        <w:rPr>
          <w:rFonts w:ascii="Century Gothic" w:hAnsi="Century Gothic"/>
          <w:sz w:val="28"/>
          <w:szCs w:val="28"/>
        </w:rPr>
        <w:t>___</w:t>
      </w:r>
      <w:r>
        <w:rPr>
          <w:rFonts w:ascii="Century Gothic" w:hAnsi="Century Gothic"/>
          <w:sz w:val="28"/>
          <w:szCs w:val="28"/>
        </w:rPr>
        <w:t>__</w:t>
      </w:r>
      <w:r w:rsidR="007C3B11">
        <w:rPr>
          <w:rFonts w:ascii="Century Gothic" w:hAnsi="Century Gothic"/>
          <w:sz w:val="28"/>
          <w:szCs w:val="28"/>
        </w:rPr>
        <w:t>_</w:t>
      </w:r>
      <w:r>
        <w:rPr>
          <w:rFonts w:ascii="Century Gothic" w:hAnsi="Century Gothic"/>
          <w:sz w:val="28"/>
          <w:szCs w:val="28"/>
        </w:rPr>
        <w:t>_________________</w:t>
      </w:r>
    </w:p>
    <w:p w:rsidR="00EC715D" w:rsidRDefault="005A4210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Transformations &amp; </w:t>
      </w:r>
      <w:r w:rsidR="00EC715D" w:rsidRPr="00EC715D">
        <w:rPr>
          <w:rFonts w:ascii="Century Gothic" w:hAnsi="Century Gothic"/>
          <w:sz w:val="28"/>
          <w:szCs w:val="28"/>
        </w:rPr>
        <w:t xml:space="preserve">Graphing </w:t>
      </w:r>
      <w:r w:rsidR="00161A7E">
        <w:rPr>
          <w:rFonts w:ascii="Century Gothic" w:hAnsi="Century Gothic"/>
          <w:sz w:val="28"/>
          <w:szCs w:val="28"/>
        </w:rPr>
        <w:t>Radical</w:t>
      </w:r>
      <w:r w:rsidR="00EC715D" w:rsidRPr="00EC715D">
        <w:rPr>
          <w:rFonts w:ascii="Century Gothic" w:hAnsi="Century Gothic"/>
          <w:sz w:val="28"/>
          <w:szCs w:val="28"/>
        </w:rPr>
        <w:t xml:space="preserve"> Functions</w:t>
      </w:r>
      <w:r w:rsidR="00EC715D" w:rsidRPr="00EC715D"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>D</w:t>
      </w:r>
      <w:r w:rsidR="00EC715D">
        <w:rPr>
          <w:rFonts w:ascii="Century Gothic" w:hAnsi="Century Gothic"/>
          <w:sz w:val="28"/>
          <w:szCs w:val="28"/>
        </w:rPr>
        <w:t>ate: ____</w:t>
      </w:r>
      <w:r w:rsidR="00EC715D" w:rsidRPr="00EC715D">
        <w:rPr>
          <w:rFonts w:ascii="Century Gothic" w:hAnsi="Century Gothic"/>
          <w:sz w:val="28"/>
          <w:szCs w:val="28"/>
        </w:rPr>
        <w:t>____</w:t>
      </w:r>
      <w:r w:rsidR="007C3B11">
        <w:rPr>
          <w:rFonts w:ascii="Century Gothic" w:hAnsi="Century Gothic"/>
          <w:sz w:val="28"/>
          <w:szCs w:val="28"/>
        </w:rPr>
        <w:t>__</w:t>
      </w:r>
      <w:r w:rsidR="00EC715D" w:rsidRPr="00EC715D">
        <w:rPr>
          <w:rFonts w:ascii="Century Gothic" w:hAnsi="Century Gothic"/>
          <w:sz w:val="28"/>
          <w:szCs w:val="28"/>
        </w:rPr>
        <w:t>_____ Block: __</w:t>
      </w:r>
      <w:r w:rsidR="007C3B11">
        <w:rPr>
          <w:rFonts w:ascii="Century Gothic" w:hAnsi="Century Gothic"/>
          <w:sz w:val="28"/>
          <w:szCs w:val="28"/>
        </w:rPr>
        <w:t>_</w:t>
      </w:r>
      <w:r w:rsidR="00EC715D" w:rsidRPr="00EC715D">
        <w:rPr>
          <w:rFonts w:ascii="Century Gothic" w:hAnsi="Century Gothic"/>
          <w:sz w:val="28"/>
          <w:szCs w:val="28"/>
        </w:rPr>
        <w:t>___</w:t>
      </w:r>
    </w:p>
    <w:p w:rsidR="00161A7E" w:rsidRPr="00DC43BD" w:rsidRDefault="00161A7E">
      <w:pPr>
        <w:rPr>
          <w:rFonts w:ascii="Century Gothic" w:hAnsi="Century Gothic"/>
          <w:b/>
          <w:i/>
          <w:sz w:val="2"/>
          <w:szCs w:val="26"/>
        </w:rPr>
      </w:pPr>
    </w:p>
    <w:p w:rsidR="00161A7E" w:rsidRDefault="00F37FAF">
      <w:pPr>
        <w:rPr>
          <w:rFonts w:ascii="Century Gothic" w:hAnsi="Century Gothic"/>
          <w:b/>
          <w:sz w:val="36"/>
          <w:szCs w:val="26"/>
        </w:rPr>
      </w:pPr>
      <w:r>
        <w:rPr>
          <w:rFonts w:ascii="Century Gothic" w:hAnsi="Century Gothic"/>
          <w:b/>
          <w:sz w:val="36"/>
          <w:szCs w:val="26"/>
        </w:rPr>
        <w:t>State the parent function for each function below. Then d</w:t>
      </w:r>
      <w:r w:rsidR="00161A7E" w:rsidRPr="0010742F">
        <w:rPr>
          <w:rFonts w:ascii="Century Gothic" w:hAnsi="Century Gothic"/>
          <w:b/>
          <w:sz w:val="36"/>
          <w:szCs w:val="26"/>
        </w:rPr>
        <w:t xml:space="preserve">escribe the transformation(s) for each function. </w:t>
      </w:r>
    </w:p>
    <w:p w:rsidR="005A4210" w:rsidRDefault="005A4210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1.)</w:t>
      </w:r>
      <w:r w:rsidRPr="00553A20">
        <w:rPr>
          <w:rFonts w:ascii="Century Gothic" w:hAnsi="Century Gothic"/>
          <w:position w:val="-10"/>
          <w:sz w:val="28"/>
          <w:szCs w:val="28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19.65pt" o:ole="">
            <v:imagedata r:id="rId6" o:title=""/>
          </v:shape>
          <o:OLEObject Type="Embed" ProgID="Equation.DSMT4" ShapeID="_x0000_i1025" DrawAspect="Content" ObjectID="_1570517527" r:id="rId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4"/>
        <w:gridCol w:w="2340"/>
        <w:gridCol w:w="2338"/>
        <w:gridCol w:w="2291"/>
        <w:gridCol w:w="2231"/>
      </w:tblGrid>
      <w:tr w:rsidR="001C067B" w:rsidTr="001C067B">
        <w:trPr>
          <w:trHeight w:val="1205"/>
        </w:trPr>
        <w:tc>
          <w:tcPr>
            <w:tcW w:w="2024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2340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2338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2291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2231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1C067B" w:rsidTr="001C067B">
        <w:trPr>
          <w:trHeight w:val="944"/>
        </w:trPr>
        <w:tc>
          <w:tcPr>
            <w:tcW w:w="2024" w:type="dxa"/>
          </w:tcPr>
          <w:p w:rsidR="001C067B" w:rsidRDefault="001C067B" w:rsidP="001C067B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40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38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91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31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Pr="001C067B" w:rsidRDefault="00DC43BD" w:rsidP="00DC43BD">
      <w:pPr>
        <w:rPr>
          <w:rFonts w:ascii="Century Gothic" w:hAnsi="Century Gothic"/>
          <w:sz w:val="6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2.) </w:t>
      </w:r>
      <w:r w:rsidR="001C067B" w:rsidRPr="00553A20">
        <w:rPr>
          <w:rFonts w:ascii="Century Gothic" w:hAnsi="Century Gothic"/>
          <w:position w:val="-10"/>
          <w:sz w:val="28"/>
          <w:szCs w:val="28"/>
        </w:rPr>
        <w:object w:dxaOrig="1460" w:dyaOrig="380">
          <v:shape id="_x0000_i1040" type="#_x0000_t75" style="width:74.6pt;height:19.65pt" o:ole="">
            <v:imagedata r:id="rId8" o:title=""/>
          </v:shape>
          <o:OLEObject Type="Embed" ProgID="Equation.DSMT4" ShapeID="_x0000_i1040" DrawAspect="Content" ObjectID="_1570517528" r:id="rId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4"/>
        <w:gridCol w:w="2340"/>
        <w:gridCol w:w="2338"/>
        <w:gridCol w:w="2291"/>
        <w:gridCol w:w="2231"/>
      </w:tblGrid>
      <w:tr w:rsidR="001C067B" w:rsidTr="001C067B">
        <w:trPr>
          <w:trHeight w:val="1259"/>
        </w:trPr>
        <w:tc>
          <w:tcPr>
            <w:tcW w:w="2024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2340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2338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2291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2231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1C067B" w:rsidTr="001C067B">
        <w:trPr>
          <w:trHeight w:val="980"/>
        </w:trPr>
        <w:tc>
          <w:tcPr>
            <w:tcW w:w="2024" w:type="dxa"/>
          </w:tcPr>
          <w:p w:rsidR="001C067B" w:rsidRPr="003F44EB" w:rsidRDefault="001C067B" w:rsidP="001C067B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40" w:type="dxa"/>
          </w:tcPr>
          <w:p w:rsidR="001C067B" w:rsidRPr="003F44EB" w:rsidRDefault="001C067B" w:rsidP="001C067B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38" w:type="dxa"/>
          </w:tcPr>
          <w:p w:rsidR="001C067B" w:rsidRPr="003F44EB" w:rsidRDefault="001C067B" w:rsidP="001C067B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91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31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DC43BD" w:rsidRPr="001C067B" w:rsidRDefault="00DC43BD" w:rsidP="00DC43BD">
      <w:pPr>
        <w:rPr>
          <w:rFonts w:ascii="Century Gothic" w:hAnsi="Century Gothic"/>
          <w:sz w:val="6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3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="001C067B" w:rsidRPr="00ED3657">
        <w:rPr>
          <w:rFonts w:ascii="Century Gothic" w:hAnsi="Century Gothic"/>
          <w:position w:val="-10"/>
          <w:sz w:val="28"/>
          <w:szCs w:val="28"/>
        </w:rPr>
        <w:object w:dxaOrig="1180" w:dyaOrig="380">
          <v:shape id="_x0000_i1042" type="#_x0000_t75" style="width:60.2pt;height:19.65pt" o:ole="">
            <v:imagedata r:id="rId10" o:title=""/>
          </v:shape>
          <o:OLEObject Type="Embed" ProgID="Equation.DSMT4" ShapeID="_x0000_i1042" DrawAspect="Content" ObjectID="_1570517529" r:id="rId1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7"/>
        <w:gridCol w:w="2355"/>
        <w:gridCol w:w="2353"/>
        <w:gridCol w:w="2306"/>
        <w:gridCol w:w="2245"/>
      </w:tblGrid>
      <w:tr w:rsidR="001C067B" w:rsidTr="001C067B">
        <w:trPr>
          <w:trHeight w:val="1214"/>
        </w:trPr>
        <w:tc>
          <w:tcPr>
            <w:tcW w:w="2037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2355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2353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2306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2245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1C067B" w:rsidTr="001C067B">
        <w:trPr>
          <w:trHeight w:val="1043"/>
        </w:trPr>
        <w:tc>
          <w:tcPr>
            <w:tcW w:w="2037" w:type="dxa"/>
          </w:tcPr>
          <w:p w:rsidR="001C067B" w:rsidRDefault="001C067B" w:rsidP="001C067B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55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53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06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45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1C067B" w:rsidRPr="001C067B" w:rsidRDefault="001C067B" w:rsidP="00DC43BD">
      <w:pPr>
        <w:rPr>
          <w:rFonts w:ascii="Century Gothic" w:hAnsi="Century Gothic"/>
          <w:sz w:val="2"/>
          <w:szCs w:val="28"/>
        </w:rPr>
      </w:pPr>
    </w:p>
    <w:p w:rsidR="00DC43BD" w:rsidRDefault="00DC43BD" w:rsidP="00DC43BD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4.)</w:t>
      </w:r>
      <w:r w:rsidRPr="00DC43BD">
        <w:rPr>
          <w:rFonts w:ascii="Century Gothic" w:hAnsi="Century Gothic"/>
          <w:sz w:val="28"/>
          <w:szCs w:val="28"/>
        </w:rPr>
        <w:t xml:space="preserve"> </w:t>
      </w:r>
      <w:r w:rsidR="001C067B" w:rsidRPr="00553A20">
        <w:rPr>
          <w:rFonts w:ascii="Century Gothic" w:hAnsi="Century Gothic"/>
          <w:position w:val="-10"/>
          <w:sz w:val="28"/>
          <w:szCs w:val="28"/>
        </w:rPr>
        <w:object w:dxaOrig="1820" w:dyaOrig="380">
          <v:shape id="_x0000_i1044" type="#_x0000_t75" style="width:91.65pt;height:19.65pt" o:ole="">
            <v:imagedata r:id="rId12" o:title=""/>
          </v:shape>
          <o:OLEObject Type="Embed" ProgID="Equation.DSMT4" ShapeID="_x0000_i1044" DrawAspect="Content" ObjectID="_1570517530" r:id="rId1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4"/>
        <w:gridCol w:w="2340"/>
        <w:gridCol w:w="2338"/>
        <w:gridCol w:w="2291"/>
        <w:gridCol w:w="2231"/>
      </w:tblGrid>
      <w:tr w:rsidR="001C067B" w:rsidTr="001C067B">
        <w:trPr>
          <w:trHeight w:val="1331"/>
        </w:trPr>
        <w:tc>
          <w:tcPr>
            <w:tcW w:w="2024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Parent Function:</w:t>
            </w:r>
          </w:p>
        </w:tc>
        <w:tc>
          <w:tcPr>
            <w:tcW w:w="2340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Reflection:</w:t>
            </w:r>
          </w:p>
        </w:tc>
        <w:tc>
          <w:tcPr>
            <w:tcW w:w="2338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Reflection:</w:t>
            </w:r>
          </w:p>
        </w:tc>
        <w:tc>
          <w:tcPr>
            <w:tcW w:w="2291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Horizontal Shift: Direction? How many?</w:t>
            </w:r>
          </w:p>
        </w:tc>
        <w:tc>
          <w:tcPr>
            <w:tcW w:w="2231" w:type="dxa"/>
            <w:vAlign w:val="center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  <w:r w:rsidRPr="003F44EB"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>Vertical Shift:</w:t>
            </w:r>
            <w:r>
              <w:rPr>
                <w:rFonts w:ascii="Georgia Belle" w:hAnsi="Georgia Belle" w:cs="Georgia Belle"/>
                <w:b/>
                <w:bCs/>
                <w:sz w:val="28"/>
                <w:szCs w:val="56"/>
              </w:rPr>
              <w:t xml:space="preserve"> Direction? How many?</w:t>
            </w:r>
          </w:p>
        </w:tc>
      </w:tr>
      <w:tr w:rsidR="001C067B" w:rsidTr="001C067B">
        <w:trPr>
          <w:trHeight w:val="773"/>
        </w:trPr>
        <w:tc>
          <w:tcPr>
            <w:tcW w:w="2024" w:type="dxa"/>
          </w:tcPr>
          <w:p w:rsidR="001C067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1C067B" w:rsidRPr="003F44EB" w:rsidRDefault="001C067B" w:rsidP="001C067B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40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338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91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31" w:type="dxa"/>
          </w:tcPr>
          <w:p w:rsidR="001C067B" w:rsidRPr="003F44EB" w:rsidRDefault="001C067B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553A20" w:rsidRDefault="005A4210">
      <w:pPr>
        <w:rPr>
          <w:rFonts w:ascii="Century Gothic" w:hAnsi="Century Gothic"/>
          <w:b/>
          <w:sz w:val="24"/>
          <w:szCs w:val="28"/>
        </w:rPr>
      </w:pPr>
      <w:r>
        <w:rPr>
          <w:rFonts w:ascii="Century Gothic" w:hAnsi="Century Gothic"/>
          <w:b/>
          <w:sz w:val="24"/>
          <w:szCs w:val="28"/>
        </w:rPr>
        <w:lastRenderedPageBreak/>
        <w:t xml:space="preserve">Graph using transformations. Include the parent function on your grap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66"/>
      </w:tblGrid>
      <w:tr w:rsidR="00030AC5" w:rsidTr="00030AC5">
        <w:tc>
          <w:tcPr>
            <w:tcW w:w="11366" w:type="dxa"/>
          </w:tcPr>
          <w:p w:rsidR="00030AC5" w:rsidRDefault="001C067B" w:rsidP="00030AC5">
            <w:pPr>
              <w:rPr>
                <w:rFonts w:ascii="Century Gothic" w:hAnsi="Century Gothic"/>
                <w:sz w:val="36"/>
                <w:szCs w:val="28"/>
              </w:rPr>
            </w:pPr>
            <w:r>
              <w:rPr>
                <w:rFonts w:ascii="Century Gothic" w:hAnsi="Century Gothic"/>
                <w:sz w:val="36"/>
                <w:szCs w:val="28"/>
              </w:rPr>
              <w:t>5</w:t>
            </w:r>
            <w:r w:rsidR="00030AC5" w:rsidRPr="0010742F">
              <w:rPr>
                <w:rFonts w:ascii="Century Gothic" w:hAnsi="Century Gothic"/>
                <w:sz w:val="36"/>
                <w:szCs w:val="28"/>
              </w:rPr>
              <w:t>.)</w:t>
            </w:r>
            <w:r w:rsidR="00030AC5">
              <w:rPr>
                <w:rFonts w:ascii="Century Gothic" w:hAnsi="Century Gothic"/>
                <w:sz w:val="36"/>
                <w:szCs w:val="28"/>
              </w:rPr>
              <w:t xml:space="preserve"> Graph # 1</w:t>
            </w:r>
          </w:p>
          <w:p w:rsidR="00030AC5" w:rsidRDefault="00030AC5" w:rsidP="00030AC5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10742F">
              <w:rPr>
                <w:noProof/>
                <w:sz w:val="28"/>
              </w:rPr>
              <w:drawing>
                <wp:inline distT="0" distB="0" distL="0" distR="0" wp14:anchorId="32E2E5FA" wp14:editId="459D7CA4">
                  <wp:extent cx="4572000" cy="41941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3596" cy="425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0AC5" w:rsidTr="00030AC5">
        <w:tc>
          <w:tcPr>
            <w:tcW w:w="11366" w:type="dxa"/>
          </w:tcPr>
          <w:p w:rsidR="00030AC5" w:rsidRDefault="001C067B" w:rsidP="00030AC5">
            <w:pPr>
              <w:rPr>
                <w:rFonts w:ascii="Century Gothic" w:hAnsi="Century Gothic"/>
                <w:sz w:val="36"/>
                <w:szCs w:val="28"/>
              </w:rPr>
            </w:pPr>
            <w:r>
              <w:rPr>
                <w:rFonts w:ascii="Century Gothic" w:hAnsi="Century Gothic"/>
                <w:sz w:val="36"/>
                <w:szCs w:val="28"/>
              </w:rPr>
              <w:t>6</w:t>
            </w:r>
            <w:r w:rsidR="00030AC5" w:rsidRPr="0010742F">
              <w:rPr>
                <w:rFonts w:ascii="Century Gothic" w:hAnsi="Century Gothic"/>
                <w:sz w:val="36"/>
                <w:szCs w:val="28"/>
              </w:rPr>
              <w:t>.)</w:t>
            </w:r>
            <w:r>
              <w:rPr>
                <w:rFonts w:ascii="Century Gothic" w:hAnsi="Century Gothic"/>
                <w:sz w:val="36"/>
                <w:szCs w:val="28"/>
              </w:rPr>
              <w:t>Graph # 4</w:t>
            </w:r>
          </w:p>
          <w:p w:rsidR="00030AC5" w:rsidRDefault="00030AC5" w:rsidP="00030AC5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10742F">
              <w:rPr>
                <w:noProof/>
                <w:sz w:val="28"/>
              </w:rPr>
              <w:drawing>
                <wp:inline distT="0" distB="0" distL="0" distR="0" wp14:anchorId="132B0108" wp14:editId="73D341CE">
                  <wp:extent cx="4433944" cy="4067503"/>
                  <wp:effectExtent l="0" t="0" r="508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4516" cy="4104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30AC5" w:rsidRDefault="00030AC5">
      <w:pPr>
        <w:rPr>
          <w:rFonts w:ascii="Century Gothic" w:hAnsi="Century Gothic"/>
          <w:b/>
          <w:sz w:val="24"/>
          <w:szCs w:val="28"/>
        </w:rPr>
      </w:pPr>
    </w:p>
    <w:sectPr w:rsidR="00030AC5" w:rsidSect="00CE1C09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66BE" w:rsidRDefault="00E266BE" w:rsidP="001C067B">
      <w:pPr>
        <w:spacing w:after="0" w:line="240" w:lineRule="auto"/>
      </w:pPr>
      <w:r>
        <w:separator/>
      </w:r>
    </w:p>
  </w:endnote>
  <w:endnote w:type="continuationSeparator" w:id="0">
    <w:p w:rsidR="00E266BE" w:rsidRDefault="00E266BE" w:rsidP="001C06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66BE" w:rsidRDefault="00E266BE" w:rsidP="001C067B">
      <w:pPr>
        <w:spacing w:after="0" w:line="240" w:lineRule="auto"/>
      </w:pPr>
      <w:r>
        <w:separator/>
      </w:r>
    </w:p>
  </w:footnote>
  <w:footnote w:type="continuationSeparator" w:id="0">
    <w:p w:rsidR="00E266BE" w:rsidRDefault="00E266BE" w:rsidP="001C067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8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15D"/>
    <w:rsid w:val="00005C18"/>
    <w:rsid w:val="00015FE9"/>
    <w:rsid w:val="000300BD"/>
    <w:rsid w:val="0003082F"/>
    <w:rsid w:val="00030AC5"/>
    <w:rsid w:val="000407CF"/>
    <w:rsid w:val="000474C7"/>
    <w:rsid w:val="00095B6D"/>
    <w:rsid w:val="000A2BF2"/>
    <w:rsid w:val="000A5AC7"/>
    <w:rsid w:val="000A7809"/>
    <w:rsid w:val="000C3215"/>
    <w:rsid w:val="000D3EB3"/>
    <w:rsid w:val="000E4980"/>
    <w:rsid w:val="000F0C50"/>
    <w:rsid w:val="000F5747"/>
    <w:rsid w:val="000F623F"/>
    <w:rsid w:val="000F762F"/>
    <w:rsid w:val="00103CE6"/>
    <w:rsid w:val="00103E37"/>
    <w:rsid w:val="0010742F"/>
    <w:rsid w:val="00110CDA"/>
    <w:rsid w:val="00111F2B"/>
    <w:rsid w:val="00113C3D"/>
    <w:rsid w:val="00120D57"/>
    <w:rsid w:val="00136A9B"/>
    <w:rsid w:val="001434CE"/>
    <w:rsid w:val="00161A7E"/>
    <w:rsid w:val="00177311"/>
    <w:rsid w:val="00184D65"/>
    <w:rsid w:val="00194331"/>
    <w:rsid w:val="001A2237"/>
    <w:rsid w:val="001A380D"/>
    <w:rsid w:val="001B0274"/>
    <w:rsid w:val="001C067B"/>
    <w:rsid w:val="001C12D9"/>
    <w:rsid w:val="001D189C"/>
    <w:rsid w:val="001D2C34"/>
    <w:rsid w:val="001D31E5"/>
    <w:rsid w:val="001F25D4"/>
    <w:rsid w:val="001F6D4C"/>
    <w:rsid w:val="0021692B"/>
    <w:rsid w:val="002218CE"/>
    <w:rsid w:val="0023210B"/>
    <w:rsid w:val="00233B5D"/>
    <w:rsid w:val="0024549A"/>
    <w:rsid w:val="002501B1"/>
    <w:rsid w:val="00255820"/>
    <w:rsid w:val="0027130D"/>
    <w:rsid w:val="00274AFC"/>
    <w:rsid w:val="002760D8"/>
    <w:rsid w:val="00281A92"/>
    <w:rsid w:val="00286745"/>
    <w:rsid w:val="00290F13"/>
    <w:rsid w:val="00296B74"/>
    <w:rsid w:val="002B2033"/>
    <w:rsid w:val="002C1FED"/>
    <w:rsid w:val="002C23FE"/>
    <w:rsid w:val="002C4D25"/>
    <w:rsid w:val="00304359"/>
    <w:rsid w:val="0033536D"/>
    <w:rsid w:val="00341EB4"/>
    <w:rsid w:val="00362B02"/>
    <w:rsid w:val="00364291"/>
    <w:rsid w:val="00370289"/>
    <w:rsid w:val="00370BBC"/>
    <w:rsid w:val="00381837"/>
    <w:rsid w:val="00382073"/>
    <w:rsid w:val="0039636E"/>
    <w:rsid w:val="003B0D86"/>
    <w:rsid w:val="003C2C94"/>
    <w:rsid w:val="003C4453"/>
    <w:rsid w:val="003D76D2"/>
    <w:rsid w:val="003E2C3D"/>
    <w:rsid w:val="004001FA"/>
    <w:rsid w:val="00410FF2"/>
    <w:rsid w:val="00411702"/>
    <w:rsid w:val="00416121"/>
    <w:rsid w:val="00431BA8"/>
    <w:rsid w:val="00451AA1"/>
    <w:rsid w:val="00466565"/>
    <w:rsid w:val="00484FDC"/>
    <w:rsid w:val="0049132A"/>
    <w:rsid w:val="004929D5"/>
    <w:rsid w:val="00496BC9"/>
    <w:rsid w:val="004B0120"/>
    <w:rsid w:val="004D0DA7"/>
    <w:rsid w:val="004E5B99"/>
    <w:rsid w:val="004F0A43"/>
    <w:rsid w:val="005135F3"/>
    <w:rsid w:val="0051392F"/>
    <w:rsid w:val="0051766E"/>
    <w:rsid w:val="00521704"/>
    <w:rsid w:val="00525F2F"/>
    <w:rsid w:val="00537BB7"/>
    <w:rsid w:val="00550716"/>
    <w:rsid w:val="00553A20"/>
    <w:rsid w:val="00553BA3"/>
    <w:rsid w:val="005751A9"/>
    <w:rsid w:val="00591632"/>
    <w:rsid w:val="00592F6E"/>
    <w:rsid w:val="00597A61"/>
    <w:rsid w:val="005A2949"/>
    <w:rsid w:val="005A2FFB"/>
    <w:rsid w:val="005A4210"/>
    <w:rsid w:val="005A4868"/>
    <w:rsid w:val="005B6DF1"/>
    <w:rsid w:val="005C481F"/>
    <w:rsid w:val="005F7271"/>
    <w:rsid w:val="006033A8"/>
    <w:rsid w:val="00604B92"/>
    <w:rsid w:val="00615E97"/>
    <w:rsid w:val="0063065A"/>
    <w:rsid w:val="00646F9E"/>
    <w:rsid w:val="00671FEC"/>
    <w:rsid w:val="00675CCB"/>
    <w:rsid w:val="006937E0"/>
    <w:rsid w:val="006B165D"/>
    <w:rsid w:val="006C6597"/>
    <w:rsid w:val="006D61F7"/>
    <w:rsid w:val="006D7467"/>
    <w:rsid w:val="00705CD8"/>
    <w:rsid w:val="00712859"/>
    <w:rsid w:val="0071751C"/>
    <w:rsid w:val="00737780"/>
    <w:rsid w:val="00742FBD"/>
    <w:rsid w:val="00755720"/>
    <w:rsid w:val="00776DA0"/>
    <w:rsid w:val="007C3B11"/>
    <w:rsid w:val="007C7011"/>
    <w:rsid w:val="007E3EC4"/>
    <w:rsid w:val="007E54AD"/>
    <w:rsid w:val="007E7C92"/>
    <w:rsid w:val="007F19F0"/>
    <w:rsid w:val="00803E5E"/>
    <w:rsid w:val="00821B9A"/>
    <w:rsid w:val="00873AB3"/>
    <w:rsid w:val="008768A3"/>
    <w:rsid w:val="00880858"/>
    <w:rsid w:val="00883914"/>
    <w:rsid w:val="0088574D"/>
    <w:rsid w:val="00887458"/>
    <w:rsid w:val="008929F0"/>
    <w:rsid w:val="00893007"/>
    <w:rsid w:val="008A2E4B"/>
    <w:rsid w:val="008B62D3"/>
    <w:rsid w:val="008C2DC3"/>
    <w:rsid w:val="008D5B70"/>
    <w:rsid w:val="00926347"/>
    <w:rsid w:val="00931C03"/>
    <w:rsid w:val="00932369"/>
    <w:rsid w:val="00935709"/>
    <w:rsid w:val="00944076"/>
    <w:rsid w:val="0095789B"/>
    <w:rsid w:val="0097073E"/>
    <w:rsid w:val="00974A3E"/>
    <w:rsid w:val="0097594F"/>
    <w:rsid w:val="00990B30"/>
    <w:rsid w:val="0099198B"/>
    <w:rsid w:val="009A24B9"/>
    <w:rsid w:val="009A56EA"/>
    <w:rsid w:val="009A7110"/>
    <w:rsid w:val="009F4A78"/>
    <w:rsid w:val="00A02B78"/>
    <w:rsid w:val="00A11A54"/>
    <w:rsid w:val="00A16D38"/>
    <w:rsid w:val="00A23297"/>
    <w:rsid w:val="00A40EB8"/>
    <w:rsid w:val="00A51F65"/>
    <w:rsid w:val="00A6261D"/>
    <w:rsid w:val="00A86392"/>
    <w:rsid w:val="00A863CA"/>
    <w:rsid w:val="00A87083"/>
    <w:rsid w:val="00A936A6"/>
    <w:rsid w:val="00AA118B"/>
    <w:rsid w:val="00AA4F08"/>
    <w:rsid w:val="00AE41C7"/>
    <w:rsid w:val="00AE49D1"/>
    <w:rsid w:val="00B26104"/>
    <w:rsid w:val="00B26533"/>
    <w:rsid w:val="00B37039"/>
    <w:rsid w:val="00B44EFB"/>
    <w:rsid w:val="00B45F7A"/>
    <w:rsid w:val="00B70784"/>
    <w:rsid w:val="00BA69A7"/>
    <w:rsid w:val="00BB5887"/>
    <w:rsid w:val="00BC0BE2"/>
    <w:rsid w:val="00BC110D"/>
    <w:rsid w:val="00BF04DE"/>
    <w:rsid w:val="00C052E3"/>
    <w:rsid w:val="00C05CBF"/>
    <w:rsid w:val="00C211C4"/>
    <w:rsid w:val="00C26BB3"/>
    <w:rsid w:val="00C31920"/>
    <w:rsid w:val="00C36A88"/>
    <w:rsid w:val="00C5669E"/>
    <w:rsid w:val="00C76AF0"/>
    <w:rsid w:val="00C90EE5"/>
    <w:rsid w:val="00C91BD5"/>
    <w:rsid w:val="00CB2D4F"/>
    <w:rsid w:val="00CC4566"/>
    <w:rsid w:val="00CD5DC8"/>
    <w:rsid w:val="00CD6866"/>
    <w:rsid w:val="00CE1C09"/>
    <w:rsid w:val="00CE3CE8"/>
    <w:rsid w:val="00CE3F08"/>
    <w:rsid w:val="00CF76DB"/>
    <w:rsid w:val="00D14192"/>
    <w:rsid w:val="00D265F3"/>
    <w:rsid w:val="00D90626"/>
    <w:rsid w:val="00D951FA"/>
    <w:rsid w:val="00D9560F"/>
    <w:rsid w:val="00D9788C"/>
    <w:rsid w:val="00DA3223"/>
    <w:rsid w:val="00DB4438"/>
    <w:rsid w:val="00DB7023"/>
    <w:rsid w:val="00DC1793"/>
    <w:rsid w:val="00DC3073"/>
    <w:rsid w:val="00DC43BD"/>
    <w:rsid w:val="00DC6916"/>
    <w:rsid w:val="00DD35C2"/>
    <w:rsid w:val="00E0509D"/>
    <w:rsid w:val="00E0629B"/>
    <w:rsid w:val="00E10F37"/>
    <w:rsid w:val="00E13FB1"/>
    <w:rsid w:val="00E178E2"/>
    <w:rsid w:val="00E266BE"/>
    <w:rsid w:val="00E32214"/>
    <w:rsid w:val="00E46A8A"/>
    <w:rsid w:val="00E5121E"/>
    <w:rsid w:val="00E72E01"/>
    <w:rsid w:val="00E75552"/>
    <w:rsid w:val="00E87B3A"/>
    <w:rsid w:val="00E906E2"/>
    <w:rsid w:val="00EA2071"/>
    <w:rsid w:val="00EA2156"/>
    <w:rsid w:val="00EA5305"/>
    <w:rsid w:val="00EB1131"/>
    <w:rsid w:val="00EC715D"/>
    <w:rsid w:val="00ED3657"/>
    <w:rsid w:val="00ED36B8"/>
    <w:rsid w:val="00F11E31"/>
    <w:rsid w:val="00F37FAF"/>
    <w:rsid w:val="00F4129C"/>
    <w:rsid w:val="00F422B8"/>
    <w:rsid w:val="00F42F8E"/>
    <w:rsid w:val="00F537FC"/>
    <w:rsid w:val="00FC718C"/>
    <w:rsid w:val="00FD3CAC"/>
    <w:rsid w:val="00FE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CE5909"/>
  <w15:docId w15:val="{B173EA65-D6BE-4C63-AAF6-DDF5B2D4E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C71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C71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3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CA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06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067B"/>
  </w:style>
  <w:style w:type="paragraph" w:styleId="Footer">
    <w:name w:val="footer"/>
    <w:basedOn w:val="Normal"/>
    <w:link w:val="FooterChar"/>
    <w:uiPriority w:val="99"/>
    <w:unhideWhenUsed/>
    <w:rsid w:val="001C06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06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6</Words>
  <Characters>89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5-10-21T19:37:00Z</cp:lastPrinted>
  <dcterms:created xsi:type="dcterms:W3CDTF">2017-10-26T14:05:00Z</dcterms:created>
  <dcterms:modified xsi:type="dcterms:W3CDTF">2017-10-26T14:05:00Z</dcterms:modified>
</cp:coreProperties>
</file>